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A743BD" w:rsidTr="002268A1">
        <w:tc>
          <w:tcPr>
            <w:tcW w:w="4788" w:type="dxa"/>
          </w:tcPr>
          <w:p w:rsidR="00A743BD" w:rsidRDefault="00EA6DC5" w:rsidP="00A23136">
            <w:pPr>
              <w:pStyle w:val="ListParagraph"/>
              <w:numPr>
                <w:ilvl w:val="0"/>
                <w:numId w:val="1"/>
              </w:numPr>
            </w:pPr>
            <w:r>
              <w:rPr>
                <w:i/>
              </w:rPr>
              <w:t>x</w:t>
            </w:r>
            <w:r w:rsidR="00A743BD">
              <w:t xml:space="preserve"> = ______  </w:t>
            </w:r>
            <w:r>
              <w:rPr>
                <w:i/>
              </w:rPr>
              <w:t>y</w:t>
            </w:r>
            <w:r w:rsidR="00A743BD">
              <w:t xml:space="preserve"> = ______   </w:t>
            </w:r>
          </w:p>
          <w:p w:rsidR="00A743BD" w:rsidRDefault="00A743BD" w:rsidP="000C0A88"/>
          <w:p w:rsidR="00A743BD" w:rsidRDefault="00EA6DC5" w:rsidP="00A23136">
            <w:pPr>
              <w:pStyle w:val="ListParagraph"/>
            </w:pPr>
            <w:r>
              <w:rPr>
                <w:noProof/>
              </w:rPr>
              <w:drawing>
                <wp:inline distT="0" distB="0" distL="0" distR="0">
                  <wp:extent cx="1447441" cy="1492370"/>
                  <wp:effectExtent l="19050" t="0" r="359" b="0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l="57692" t="32387" r="17949" b="228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441" cy="14923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743BD" w:rsidRDefault="00A743BD" w:rsidP="00A23136"/>
          <w:p w:rsidR="00A743BD" w:rsidRDefault="00A743BD" w:rsidP="00A23136">
            <w:pPr>
              <w:pStyle w:val="ListParagraph"/>
            </w:pPr>
          </w:p>
          <w:p w:rsidR="00EA6DC5" w:rsidRDefault="00EA6DC5" w:rsidP="00A23136">
            <w:pPr>
              <w:pStyle w:val="ListParagraph"/>
            </w:pPr>
          </w:p>
          <w:p w:rsidR="00EA6DC5" w:rsidRDefault="00EA6DC5" w:rsidP="00A23136">
            <w:pPr>
              <w:pStyle w:val="ListParagraph"/>
            </w:pPr>
          </w:p>
          <w:p w:rsidR="00A743BD" w:rsidRDefault="00A743BD" w:rsidP="00A23136">
            <w:pPr>
              <w:pStyle w:val="ListParagraph"/>
            </w:pPr>
          </w:p>
        </w:tc>
        <w:tc>
          <w:tcPr>
            <w:tcW w:w="4788" w:type="dxa"/>
          </w:tcPr>
          <w:p w:rsidR="00A743BD" w:rsidRDefault="00A743BD" w:rsidP="00EE44E4">
            <w:pPr>
              <w:pStyle w:val="ListParagraph"/>
              <w:numPr>
                <w:ilvl w:val="0"/>
                <w:numId w:val="1"/>
              </w:numPr>
            </w:pPr>
            <w:r>
              <w:rPr>
                <w:i/>
              </w:rPr>
              <w:t>x</w:t>
            </w:r>
            <w:r>
              <w:t xml:space="preserve"> = ______  </w:t>
            </w:r>
          </w:p>
          <w:p w:rsidR="000C0A88" w:rsidRDefault="00331CBA" w:rsidP="00A23136">
            <w:pPr>
              <w:pStyle w:val="ListParagraph"/>
            </w:pPr>
            <w:r>
              <w:rPr>
                <w:i/>
                <w:noProof/>
              </w:rPr>
              <w:pict>
                <v:oval id="_x0000_s1038" style="position:absolute;left:0;text-align:left;margin-left:154.45pt;margin-top:.1pt;width:60.9pt;height:33.3pt;z-index:251668480" strokecolor="white [3212]"/>
              </w:pict>
            </w:r>
          </w:p>
          <w:p w:rsidR="00EE44E4" w:rsidRDefault="000C0A88" w:rsidP="00A23136">
            <w:pPr>
              <w:pStyle w:val="ListParagraph"/>
            </w:pPr>
            <w:r>
              <w:rPr>
                <w:noProof/>
              </w:rPr>
              <w:drawing>
                <wp:inline distT="0" distB="0" distL="0" distR="0">
                  <wp:extent cx="2048586" cy="1057701"/>
                  <wp:effectExtent l="19050" t="0" r="8814" b="0"/>
                  <wp:docPr id="3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l="57675" t="47648" r="7764" b="206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8586" cy="10577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0A88" w:rsidRDefault="000C0A88" w:rsidP="00A23136">
            <w:pPr>
              <w:pStyle w:val="ListParagraph"/>
            </w:pPr>
          </w:p>
        </w:tc>
      </w:tr>
      <w:tr w:rsidR="00723C2D" w:rsidTr="002268A1">
        <w:trPr>
          <w:trHeight w:val="4425"/>
        </w:trPr>
        <w:tc>
          <w:tcPr>
            <w:tcW w:w="4788" w:type="dxa"/>
          </w:tcPr>
          <w:p w:rsidR="00696FED" w:rsidRDefault="000C0A88" w:rsidP="00723C2D">
            <w:pPr>
              <w:pStyle w:val="ListParagraph"/>
              <w:numPr>
                <w:ilvl w:val="0"/>
                <w:numId w:val="1"/>
              </w:numPr>
            </w:pPr>
            <w:r>
              <w:rPr>
                <w:i/>
              </w:rPr>
              <w:t>x</w:t>
            </w:r>
            <w:r w:rsidR="003C15D8">
              <w:t xml:space="preserve"> = ______ </w:t>
            </w:r>
          </w:p>
          <w:p w:rsidR="000C0A88" w:rsidRDefault="000C0A88" w:rsidP="00696FED">
            <w:pPr>
              <w:pStyle w:val="ListParagraph"/>
            </w:pPr>
          </w:p>
          <w:p w:rsidR="00723C2D" w:rsidRDefault="000C0A88" w:rsidP="00696FED">
            <w:pPr>
              <w:pStyle w:val="ListParagraph"/>
            </w:pPr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-10795</wp:posOffset>
                  </wp:positionH>
                  <wp:positionV relativeFrom="paragraph">
                    <wp:posOffset>4445</wp:posOffset>
                  </wp:positionV>
                  <wp:extent cx="2827655" cy="1350010"/>
                  <wp:effectExtent l="19050" t="0" r="0" b="0"/>
                  <wp:wrapSquare wrapText="bothSides"/>
                  <wp:docPr id="5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l="52698" t="22497" r="7215" b="435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7655" cy="1350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96FED" w:rsidRDefault="00696FED" w:rsidP="00696FED">
            <w:pPr>
              <w:pStyle w:val="ListParagraph"/>
            </w:pPr>
          </w:p>
          <w:p w:rsidR="00696FED" w:rsidRDefault="00696FED" w:rsidP="00696FED">
            <w:pPr>
              <w:pStyle w:val="ListParagraph"/>
            </w:pPr>
          </w:p>
          <w:p w:rsidR="00696FED" w:rsidRDefault="00696FED" w:rsidP="00696FED">
            <w:pPr>
              <w:pStyle w:val="ListParagraph"/>
            </w:pPr>
          </w:p>
          <w:p w:rsidR="00696FED" w:rsidRDefault="00696FED" w:rsidP="00696FED">
            <w:pPr>
              <w:pStyle w:val="ListParagraph"/>
            </w:pPr>
          </w:p>
          <w:p w:rsidR="00696FED" w:rsidRDefault="00696FED" w:rsidP="004C06FC"/>
        </w:tc>
        <w:tc>
          <w:tcPr>
            <w:tcW w:w="4788" w:type="dxa"/>
          </w:tcPr>
          <w:p w:rsidR="003C15D8" w:rsidRDefault="00863720" w:rsidP="003C15D8">
            <w:pPr>
              <w:pStyle w:val="ListParagraph"/>
              <w:numPr>
                <w:ilvl w:val="0"/>
                <w:numId w:val="1"/>
              </w:numPr>
            </w:pPr>
            <w:r>
              <w:rPr>
                <w:i/>
              </w:rPr>
              <w:t>x</w:t>
            </w:r>
            <w:r>
              <w:t xml:space="preserve"> = ______  </w:t>
            </w:r>
            <w:r w:rsidR="00331CBA">
              <w:rPr>
                <w:i/>
              </w:rPr>
              <w:t>a</w:t>
            </w:r>
            <w:r>
              <w:t xml:space="preserve"> = ______  </w:t>
            </w:r>
          </w:p>
          <w:p w:rsidR="002268A1" w:rsidRDefault="00331CBA" w:rsidP="003C15D8">
            <w:pPr>
              <w:pStyle w:val="ListParagraph"/>
            </w:pPr>
            <w:r>
              <w:rPr>
                <w:i/>
                <w:noProof/>
              </w:rPr>
              <w:pict>
                <v:oval id="_x0000_s1040" style="position:absolute;left:0;text-align:left;margin-left:125.45pt;margin-top:5.75pt;width:60.9pt;height:33.3pt;z-index:251669504" strokecolor="white [3212]"/>
              </w:pict>
            </w:r>
            <w:r w:rsidR="00863720">
              <w:t xml:space="preserve">  </w:t>
            </w:r>
            <w:r>
              <w:rPr>
                <w:i/>
              </w:rPr>
              <w:t>b</w:t>
            </w:r>
            <w:r>
              <w:t xml:space="preserve"> = ______  </w:t>
            </w:r>
          </w:p>
          <w:p w:rsidR="00723C2D" w:rsidRDefault="00331CBA" w:rsidP="002268A1">
            <w:pPr>
              <w:pStyle w:val="ListParagraph"/>
            </w:pPr>
            <w:r>
              <w:rPr>
                <w:noProof/>
              </w:rPr>
              <w:drawing>
                <wp:inline distT="0" distB="0" distL="0" distR="0">
                  <wp:extent cx="1740159" cy="1552354"/>
                  <wp:effectExtent l="1905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l="61712" t="44904" r="13845" b="162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0159" cy="15523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3C2D" w:rsidTr="002268A1">
        <w:trPr>
          <w:trHeight w:val="4425"/>
        </w:trPr>
        <w:tc>
          <w:tcPr>
            <w:tcW w:w="4788" w:type="dxa"/>
          </w:tcPr>
          <w:p w:rsidR="00863720" w:rsidRDefault="00331CBA" w:rsidP="00863720">
            <w:pPr>
              <w:pStyle w:val="ListParagraph"/>
              <w:numPr>
                <w:ilvl w:val="0"/>
                <w:numId w:val="1"/>
              </w:numPr>
            </w:pPr>
            <w:r>
              <w:rPr>
                <w:i/>
              </w:rPr>
              <w:t>Q</w:t>
            </w:r>
            <w:r w:rsidR="00863720">
              <w:t xml:space="preserve"> = ______   </w:t>
            </w:r>
          </w:p>
          <w:p w:rsidR="00696FED" w:rsidRDefault="00331CBA" w:rsidP="00696FED">
            <w:pPr>
              <w:pStyle w:val="ListParagraph"/>
            </w:pPr>
            <w:r>
              <w:rPr>
                <w:noProof/>
              </w:rPr>
              <w:drawing>
                <wp:inline distT="0" distB="0" distL="0" distR="0">
                  <wp:extent cx="2066666" cy="1669312"/>
                  <wp:effectExtent l="1905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l="58080" t="33758" r="16048" b="289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666" cy="1669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6FED" w:rsidRDefault="00696FED" w:rsidP="00696FED">
            <w:pPr>
              <w:pStyle w:val="ListParagraph"/>
            </w:pPr>
          </w:p>
          <w:p w:rsidR="00696FED" w:rsidRDefault="00696FED" w:rsidP="00696FED">
            <w:pPr>
              <w:pStyle w:val="ListParagraph"/>
            </w:pPr>
          </w:p>
          <w:p w:rsidR="00696FED" w:rsidRDefault="00696FED" w:rsidP="00696FED">
            <w:pPr>
              <w:pStyle w:val="ListParagraph"/>
            </w:pPr>
          </w:p>
          <w:p w:rsidR="00696FED" w:rsidRDefault="00696FED" w:rsidP="004C06FC"/>
          <w:p w:rsidR="00696FED" w:rsidRDefault="00696FED" w:rsidP="00EA6DC5"/>
        </w:tc>
        <w:tc>
          <w:tcPr>
            <w:tcW w:w="4788" w:type="dxa"/>
          </w:tcPr>
          <w:p w:rsidR="00066D83" w:rsidRDefault="00331CBA" w:rsidP="00066D83">
            <w:pPr>
              <w:pStyle w:val="ListParagraph"/>
              <w:numPr>
                <w:ilvl w:val="0"/>
                <w:numId w:val="1"/>
              </w:numPr>
            </w:pPr>
            <w:r>
              <w:rPr>
                <w:i/>
              </w:rPr>
              <w:t>y</w:t>
            </w:r>
            <w:r w:rsidR="003C15D8">
              <w:t xml:space="preserve"> = ______  </w:t>
            </w:r>
            <w:r w:rsidR="00066D83">
              <w:t xml:space="preserve"> </w:t>
            </w:r>
          </w:p>
          <w:p w:rsidR="00066D83" w:rsidRPr="00066D83" w:rsidRDefault="00331CBA" w:rsidP="00066D83">
            <w:pPr>
              <w:pStyle w:val="ListParagraph"/>
              <w:rPr>
                <w:sz w:val="12"/>
                <w:szCs w:val="12"/>
              </w:rPr>
            </w:pPr>
            <w:r>
              <w:rPr>
                <w:i/>
                <w:noProof/>
              </w:rPr>
              <w:pict>
                <v:oval id="_x0000_s1037" style="position:absolute;left:0;text-align:left;margin-left:81.8pt;margin-top:-14.55pt;width:12.35pt;height:44.1pt;rotation:90;z-index:251666432" strokecolor="white [3212]"/>
              </w:pict>
            </w:r>
          </w:p>
          <w:p w:rsidR="00723C2D" w:rsidRDefault="00331CBA" w:rsidP="00066D83">
            <w:pPr>
              <w:pStyle w:val="ListParagraph"/>
            </w:pPr>
            <w:r>
              <w:rPr>
                <w:noProof/>
              </w:rPr>
              <w:pict>
                <v:oval id="_x0000_s1036" style="position:absolute;left:0;text-align:left;margin-left:48.25pt;margin-top:28.8pt;width:12.35pt;height:33.3pt;z-index:251665408" strokecolor="white [3212]"/>
              </w:pict>
            </w:r>
            <w:r w:rsidR="000C0A88">
              <w:rPr>
                <w:noProof/>
              </w:rPr>
              <w:drawing>
                <wp:inline distT="0" distB="0" distL="0" distR="0">
                  <wp:extent cx="1515527" cy="1262418"/>
                  <wp:effectExtent l="19050" t="0" r="8473" b="0"/>
                  <wp:docPr id="7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 l="56397" t="30843" r="18009" b="313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5527" cy="12624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3C2D" w:rsidRDefault="00723C2D">
      <w:pPr>
        <w:sectPr w:rsidR="00723C2D" w:rsidSect="004C06FC">
          <w:headerReference w:type="default" r:id="rId13"/>
          <w:pgSz w:w="12240" w:h="15840"/>
          <w:pgMar w:top="1440" w:right="1440" w:bottom="900" w:left="1440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05"/>
        <w:gridCol w:w="4971"/>
      </w:tblGrid>
      <w:tr w:rsidR="00A743BD" w:rsidTr="002268A1">
        <w:trPr>
          <w:trHeight w:val="4425"/>
        </w:trPr>
        <w:tc>
          <w:tcPr>
            <w:tcW w:w="4788" w:type="dxa"/>
          </w:tcPr>
          <w:p w:rsidR="003C15D8" w:rsidRPr="00EA6DC5" w:rsidRDefault="00EA6DC5" w:rsidP="00EA6DC5">
            <w:pPr>
              <w:pStyle w:val="ListParagraph"/>
              <w:numPr>
                <w:ilvl w:val="0"/>
                <w:numId w:val="1"/>
              </w:numPr>
            </w:pPr>
            <w:r w:rsidRPr="00EA6DC5">
              <w:lastRenderedPageBreak/>
              <w:t>Find the area of the figure.</w:t>
            </w:r>
          </w:p>
          <w:p w:rsidR="00A743BD" w:rsidRDefault="00EA6DC5" w:rsidP="00A23136">
            <w:pPr>
              <w:pStyle w:val="ListParagraph"/>
            </w:pPr>
            <w:r>
              <w:rPr>
                <w:noProof/>
              </w:rPr>
              <w:pict>
                <v:oval id="_x0000_s1046" style="position:absolute;left:0;text-align:left;margin-left:124.85pt;margin-top:39.05pt;width:18.45pt;height:33.3pt;z-index:251676672" strokecolor="white [3212]"/>
              </w:pict>
            </w:r>
            <w:r>
              <w:rPr>
                <w:noProof/>
              </w:rPr>
              <w:drawing>
                <wp:inline distT="0" distB="0" distL="0" distR="0">
                  <wp:extent cx="1988218" cy="1371600"/>
                  <wp:effectExtent l="19050" t="0" r="0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58588" t="47029" r="13364" b="186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8220" cy="13716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743BD" w:rsidRDefault="00A743BD" w:rsidP="00A23136">
            <w:pPr>
              <w:pStyle w:val="ListParagraph"/>
            </w:pPr>
          </w:p>
          <w:p w:rsidR="00A743BD" w:rsidRDefault="00A743BD" w:rsidP="00A23136">
            <w:pPr>
              <w:pStyle w:val="ListParagraph"/>
            </w:pPr>
          </w:p>
          <w:p w:rsidR="00EA6DC5" w:rsidRDefault="00EA6DC5" w:rsidP="00A23136">
            <w:pPr>
              <w:pStyle w:val="ListParagraph"/>
            </w:pPr>
          </w:p>
          <w:p w:rsidR="00EA6DC5" w:rsidRDefault="00EA6DC5" w:rsidP="00A23136">
            <w:pPr>
              <w:pStyle w:val="ListParagraph"/>
            </w:pPr>
          </w:p>
          <w:p w:rsidR="00EA6DC5" w:rsidRDefault="00EA6DC5" w:rsidP="00A23136">
            <w:pPr>
              <w:pStyle w:val="ListParagraph"/>
            </w:pPr>
          </w:p>
          <w:p w:rsidR="00EA6DC5" w:rsidRDefault="00EA6DC5" w:rsidP="00A23136">
            <w:pPr>
              <w:pStyle w:val="ListParagraph"/>
            </w:pPr>
          </w:p>
          <w:p w:rsidR="00EA6DC5" w:rsidRDefault="00EA6DC5" w:rsidP="00A23136">
            <w:pPr>
              <w:pStyle w:val="ListParagraph"/>
            </w:pPr>
          </w:p>
          <w:p w:rsidR="00A743BD" w:rsidRDefault="00A743BD" w:rsidP="00A23136"/>
        </w:tc>
        <w:tc>
          <w:tcPr>
            <w:tcW w:w="4788" w:type="dxa"/>
          </w:tcPr>
          <w:p w:rsidR="00A743BD" w:rsidRDefault="00A743BD" w:rsidP="00A23136">
            <w:pPr>
              <w:pStyle w:val="ListParagraph"/>
              <w:numPr>
                <w:ilvl w:val="0"/>
                <w:numId w:val="1"/>
              </w:numPr>
            </w:pPr>
            <w:r>
              <w:rPr>
                <w:i/>
              </w:rPr>
              <w:t>x</w:t>
            </w:r>
            <w:r>
              <w:t xml:space="preserve"> = ______  </w:t>
            </w:r>
          </w:p>
          <w:p w:rsidR="00A743BD" w:rsidRPr="004C06FC" w:rsidRDefault="00331CBA" w:rsidP="00A23136">
            <w:pPr>
              <w:pStyle w:val="ListParagraph"/>
              <w:rPr>
                <w:sz w:val="4"/>
                <w:szCs w:val="4"/>
              </w:rPr>
            </w:pPr>
            <w:r>
              <w:rPr>
                <w:i/>
                <w:noProof/>
              </w:rPr>
              <w:pict>
                <v:oval id="_x0000_s1041" style="position:absolute;left:0;text-align:left;margin-left:156.35pt;margin-top:1pt;width:60.9pt;height:33.3pt;z-index:251670528" strokecolor="white [3212]"/>
              </w:pict>
            </w:r>
          </w:p>
          <w:p w:rsidR="00A743BD" w:rsidRPr="00A743BD" w:rsidRDefault="00A743BD" w:rsidP="00A23136">
            <w:pPr>
              <w:pStyle w:val="ListParagraph"/>
              <w:ind w:left="252" w:firstLine="468"/>
              <w:rPr>
                <w:noProof/>
                <w:sz w:val="12"/>
                <w:szCs w:val="12"/>
              </w:rPr>
            </w:pPr>
          </w:p>
          <w:p w:rsidR="00A743BD" w:rsidRPr="004C06FC" w:rsidRDefault="00331CBA" w:rsidP="00A23136">
            <w:pPr>
              <w:pStyle w:val="ListParagraph"/>
              <w:ind w:left="522"/>
            </w:pPr>
            <w:r w:rsidRPr="00331CBA">
              <w:rPr>
                <w:noProof/>
                <w:sz w:val="4"/>
                <w:szCs w:val="4"/>
                <w:lang w:eastAsia="zh-TW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3" type="#_x0000_t202" style="position:absolute;left:0;text-align:left;margin-left:186.45pt;margin-top:72.9pt;width:30.8pt;height:18.7pt;z-index:251674624;mso-height-percent:200;mso-height-percent:200;mso-width-relative:margin;mso-height-relative:margin" filled="f" stroked="f">
                  <v:textbox style="mso-fit-shape-to-text:t">
                    <w:txbxContent>
                      <w:p w:rsidR="00331CBA" w:rsidRPr="00331CBA" w:rsidRDefault="00331CBA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331CBA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shape>
              </w:pict>
            </w:r>
            <w:r>
              <w:rPr>
                <w:i/>
                <w:noProof/>
              </w:rPr>
              <w:pict>
                <v:oval id="_x0000_s1044" style="position:absolute;left:0;text-align:left;margin-left:188.9pt;margin-top:71.05pt;width:24.25pt;height:20.55pt;z-index:251673600" strokecolor="white [3212]"/>
              </w:pict>
            </w:r>
            <w:r>
              <w:rPr>
                <w:noProof/>
              </w:rPr>
              <w:drawing>
                <wp:inline distT="0" distB="0" distL="0" distR="0">
                  <wp:extent cx="2668596" cy="2044461"/>
                  <wp:effectExtent l="1905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 l="56239" t="24826" r="12075" b="319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8595" cy="2044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3C2D" w:rsidTr="002268A1">
        <w:tc>
          <w:tcPr>
            <w:tcW w:w="4788" w:type="dxa"/>
          </w:tcPr>
          <w:p w:rsidR="003C15D8" w:rsidRPr="004C06FC" w:rsidRDefault="00331CBA" w:rsidP="003C15D8">
            <w:pPr>
              <w:pStyle w:val="ListParagraph"/>
              <w:numPr>
                <w:ilvl w:val="0"/>
                <w:numId w:val="1"/>
              </w:numPr>
              <w:rPr>
                <w:sz w:val="8"/>
                <w:szCs w:val="8"/>
              </w:rPr>
            </w:pPr>
            <w:r>
              <w:rPr>
                <w:i/>
              </w:rPr>
              <w:t>x</w:t>
            </w:r>
            <w:r>
              <w:t xml:space="preserve"> = ______ </w:t>
            </w:r>
            <w:r>
              <w:rPr>
                <w:i/>
              </w:rPr>
              <w:t>y</w:t>
            </w:r>
            <w:r w:rsidR="003C15D8">
              <w:t xml:space="preserve"> = ______  </w:t>
            </w:r>
          </w:p>
          <w:p w:rsidR="004C06FC" w:rsidRPr="003C15D8" w:rsidRDefault="004C06FC" w:rsidP="003C15D8">
            <w:pPr>
              <w:pStyle w:val="ListParagraph"/>
              <w:rPr>
                <w:sz w:val="8"/>
                <w:szCs w:val="8"/>
              </w:rPr>
            </w:pPr>
          </w:p>
          <w:p w:rsidR="00A743BD" w:rsidRDefault="00331CBA" w:rsidP="00A743BD">
            <w:pPr>
              <w:pStyle w:val="ListParagraph"/>
            </w:pPr>
            <w:r>
              <w:rPr>
                <w:i/>
                <w:noProof/>
              </w:rPr>
              <w:pict>
                <v:oval id="_x0000_s1045" style="position:absolute;left:0;text-align:left;margin-left:98.5pt;margin-top:55.25pt;width:70.2pt;height:17.85pt;rotation:-272227fd;z-index:251675648" strokecolor="white [3212]"/>
              </w:pict>
            </w:r>
            <w:r>
              <w:rPr>
                <w:noProof/>
              </w:rPr>
              <w:drawing>
                <wp:inline distT="0" distB="0" distL="0" distR="0">
                  <wp:extent cx="2096561" cy="1768415"/>
                  <wp:effectExtent l="1905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 l="56094" t="25581" r="14459" b="302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9740" cy="17710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743BD" w:rsidRDefault="00A743BD" w:rsidP="00A743BD">
            <w:pPr>
              <w:pStyle w:val="ListParagraph"/>
            </w:pPr>
          </w:p>
          <w:p w:rsidR="00A743BD" w:rsidRDefault="00A743BD" w:rsidP="00A743BD">
            <w:pPr>
              <w:pStyle w:val="ListParagraph"/>
            </w:pPr>
          </w:p>
          <w:p w:rsidR="00A743BD" w:rsidRDefault="00A743BD" w:rsidP="00A743BD"/>
          <w:p w:rsidR="002268A1" w:rsidRDefault="002268A1" w:rsidP="00A743BD"/>
          <w:p w:rsidR="002268A1" w:rsidRDefault="002268A1" w:rsidP="00A743BD"/>
          <w:p w:rsidR="002268A1" w:rsidRDefault="002268A1" w:rsidP="00A743BD"/>
          <w:p w:rsidR="004C06FC" w:rsidRDefault="004C06FC" w:rsidP="00EA6DC5"/>
        </w:tc>
        <w:tc>
          <w:tcPr>
            <w:tcW w:w="4788" w:type="dxa"/>
          </w:tcPr>
          <w:p w:rsidR="00331CBA" w:rsidRPr="004C06FC" w:rsidRDefault="00403BB2" w:rsidP="00331CBA">
            <w:pPr>
              <w:pStyle w:val="ListParagraph"/>
              <w:numPr>
                <w:ilvl w:val="0"/>
                <w:numId w:val="1"/>
              </w:numPr>
              <w:rPr>
                <w:sz w:val="8"/>
                <w:szCs w:val="8"/>
              </w:rPr>
            </w:pPr>
            <w:r>
              <w:rPr>
                <w:i/>
              </w:rPr>
              <w:t xml:space="preserve">  </w:t>
            </w:r>
            <w:r w:rsidR="00331CBA">
              <w:rPr>
                <w:i/>
              </w:rPr>
              <w:t>x</w:t>
            </w:r>
            <w:r w:rsidR="00331CBA">
              <w:t xml:space="preserve"> = ______ </w:t>
            </w:r>
            <w:r w:rsidR="00331CBA">
              <w:rPr>
                <w:i/>
              </w:rPr>
              <w:t>y</w:t>
            </w:r>
            <w:r w:rsidR="00331CBA">
              <w:t xml:space="preserve"> = ______  </w:t>
            </w:r>
          </w:p>
          <w:p w:rsidR="00331CBA" w:rsidRPr="004C06FC" w:rsidRDefault="00331CBA" w:rsidP="00331CBA">
            <w:pPr>
              <w:pStyle w:val="ListParagraph"/>
              <w:rPr>
                <w:sz w:val="8"/>
                <w:szCs w:val="8"/>
              </w:rPr>
            </w:pPr>
            <w:r>
              <w:rPr>
                <w:i/>
              </w:rPr>
              <w:t xml:space="preserve">  z</w:t>
            </w:r>
            <w:r>
              <w:t xml:space="preserve"> = ______ </w:t>
            </w:r>
          </w:p>
          <w:p w:rsidR="00A743BD" w:rsidRPr="00990970" w:rsidRDefault="00A743BD" w:rsidP="00331CBA">
            <w:pPr>
              <w:pStyle w:val="ListParagraph"/>
            </w:pPr>
          </w:p>
          <w:p w:rsidR="00A743BD" w:rsidRPr="003C15D8" w:rsidRDefault="00A743BD" w:rsidP="00A743BD">
            <w:pPr>
              <w:pStyle w:val="ListParagraph"/>
              <w:rPr>
                <w:sz w:val="4"/>
                <w:szCs w:val="4"/>
                <w:highlight w:val="yellow"/>
              </w:rPr>
            </w:pPr>
          </w:p>
          <w:p w:rsidR="00723C2D" w:rsidRDefault="00331CBA" w:rsidP="00A743BD">
            <w:pPr>
              <w:pStyle w:val="ListParagraph"/>
            </w:pPr>
            <w:bookmarkStart w:id="0" w:name="_GoBack"/>
            <w:bookmarkEnd w:id="0"/>
            <w:r>
              <w:rPr>
                <w:noProof/>
              </w:rPr>
              <w:drawing>
                <wp:inline distT="0" distB="0" distL="0" distR="0">
                  <wp:extent cx="2239121" cy="1548081"/>
                  <wp:effectExtent l="19050" t="0" r="8779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 l="56079" t="36905" r="10986" b="226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0576" cy="15490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C06FC" w:rsidRDefault="004C06FC" w:rsidP="00EE44E4">
      <w:pPr>
        <w:pStyle w:val="ListParagraph"/>
        <w:numPr>
          <w:ilvl w:val="0"/>
          <w:numId w:val="1"/>
        </w:numPr>
      </w:pPr>
    </w:p>
    <w:p w:rsidR="00EE44E4" w:rsidRDefault="00EE44E4" w:rsidP="00EE44E4">
      <w:pPr>
        <w:ind w:left="360"/>
      </w:pPr>
      <w:r w:rsidRPr="003F2580">
        <w:rPr>
          <w:position w:val="-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4pt;height:13.95pt" o:ole="">
            <v:imagedata r:id="rId18" o:title=""/>
          </v:shape>
          <o:OLEObject Type="Embed" ProgID="Equation.DSMT4" ShapeID="_x0000_i1025" DrawAspect="Content" ObjectID="_1616906804" r:id="rId19"/>
        </w:object>
      </w:r>
      <w:proofErr w:type="gramStart"/>
      <w:r>
        <w:t>is</w:t>
      </w:r>
      <w:proofErr w:type="gramEnd"/>
      <w:r>
        <w:t xml:space="preserve"> a </w:t>
      </w:r>
      <w:r w:rsidRPr="003F2580">
        <w:rPr>
          <w:position w:val="-6"/>
        </w:rPr>
        <w:object w:dxaOrig="1480" w:dyaOrig="279">
          <v:shape id="_x0000_i1026" type="#_x0000_t75" style="width:74.15pt;height:13.95pt" o:ole="">
            <v:imagedata r:id="rId20" o:title=""/>
          </v:shape>
          <o:OLEObject Type="Embed" ProgID="Equation.DSMT4" ShapeID="_x0000_i1026" DrawAspect="Content" ObjectID="_1616906805" r:id="rId21"/>
        </w:object>
      </w:r>
      <w:r>
        <w:t xml:space="preserve"> triangle with coordinates </w:t>
      </w:r>
      <w:r w:rsidRPr="003F2580">
        <w:rPr>
          <w:position w:val="-10"/>
        </w:rPr>
        <w:object w:dxaOrig="2220" w:dyaOrig="320">
          <v:shape id="_x0000_i1027" type="#_x0000_t75" style="width:111.75pt;height:17.2pt" o:ole="">
            <v:imagedata r:id="rId22" o:title=""/>
          </v:shape>
          <o:OLEObject Type="Embed" ProgID="Equation.DSMT4" ShapeID="_x0000_i1027" DrawAspect="Content" ObjectID="_1616906806" r:id="rId23"/>
        </w:object>
      </w:r>
      <w:r>
        <w:t xml:space="preserve">.  Show all the necessary work to find the coordinates for </w:t>
      </w:r>
      <w:r w:rsidRPr="00EE44E4">
        <w:rPr>
          <w:i/>
        </w:rPr>
        <w:t xml:space="preserve">A. </w:t>
      </w:r>
      <w:r w:rsidRPr="00B74349">
        <w:t xml:space="preserve"> </w:t>
      </w:r>
      <w:proofErr w:type="gramStart"/>
      <w:r>
        <w:t>Round answers to the nearest tenth, if necessary.</w:t>
      </w:r>
      <w:proofErr w:type="gramEnd"/>
      <w:r>
        <w:t xml:space="preserve"> </w:t>
      </w:r>
    </w:p>
    <w:p w:rsidR="00EE44E4" w:rsidRDefault="00EE44E4" w:rsidP="00EE44E4"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87445</wp:posOffset>
            </wp:positionH>
            <wp:positionV relativeFrom="paragraph">
              <wp:posOffset>119380</wp:posOffset>
            </wp:positionV>
            <wp:extent cx="2404110" cy="1466850"/>
            <wp:effectExtent l="1905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57440" t="59060" r="16948" b="214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11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E44E4" w:rsidRDefault="00EE44E4" w:rsidP="00EE44E4"/>
    <w:p w:rsidR="00EE44E4" w:rsidRDefault="00EE44E4" w:rsidP="00EE44E4"/>
    <w:p w:rsidR="00EE44E4" w:rsidRDefault="005519C5" w:rsidP="00EE44E4">
      <w:r>
        <w:rPr>
          <w:noProof/>
        </w:rPr>
        <w:pict>
          <v:shape id="Text Box 5" o:spid="_x0000_s1026" type="#_x0000_t202" style="position:absolute;margin-left:365.9pt;margin-top:5.2pt;width:8.6pt;height:11.9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" stroked="f">
            <v:textbox>
              <w:txbxContent>
                <w:p w:rsidR="00EE44E4" w:rsidRPr="00087FE4" w:rsidRDefault="00EE44E4" w:rsidP="00EE44E4">
                  <w:pPr>
                    <w:rPr>
                      <w:sz w:val="18"/>
                      <w:szCs w:val="18"/>
                    </w:rPr>
                  </w:pPr>
                </w:p>
              </w:txbxContent>
            </v:textbox>
          </v:shape>
        </w:pict>
      </w:r>
    </w:p>
    <w:p w:rsidR="00EE44E4" w:rsidRDefault="00EE44E4" w:rsidP="00EE44E4"/>
    <w:p w:rsidR="00EE44E4" w:rsidRDefault="005519C5" w:rsidP="00EE44E4">
      <w:r>
        <w:rPr>
          <w:noProof/>
        </w:rPr>
        <w:pict>
          <v:shape id="Text Box 6" o:spid="_x0000_s1027" type="#_x0000_t202" style="position:absolute;margin-left:387.15pt;margin-top:3.1pt;width:8.6pt;height:9.9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/IWgwIAABUFAAAOAAAAZHJzL2Uyb0RvYy54bWysVNuO2yAQfa/Uf0C8Z32pc7EVZ7WXpqq0&#10;vUi7/QACOEbFQIHE3lb99w44ya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" stroked="f">
            <v:textbox>
              <w:txbxContent>
                <w:p w:rsidR="00EE44E4" w:rsidRPr="00087FE4" w:rsidRDefault="00EE44E4" w:rsidP="00EE44E4">
                  <w:pPr>
                    <w:rPr>
                      <w:sz w:val="18"/>
                      <w:szCs w:val="18"/>
                    </w:rPr>
                  </w:pPr>
                </w:p>
              </w:txbxContent>
            </v:textbox>
          </v:shape>
        </w:pict>
      </w:r>
    </w:p>
    <w:p w:rsidR="004C06FC" w:rsidRDefault="005519C5" w:rsidP="00EE44E4">
      <w:r>
        <w:rPr>
          <w:noProof/>
        </w:rPr>
        <w:pict>
          <v:shape id="Text Box 3" o:spid="_x0000_s1028" type="#_x0000_t202" style="position:absolute;margin-left:417pt;margin-top:1.95pt;width:40.25pt;height:16.65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" stroked="f">
            <v:textbox style="mso-next-textbox:#Text Box 3">
              <w:txbxContent>
                <w:p w:rsidR="00EE44E4" w:rsidRPr="00087FE4" w:rsidRDefault="00EE44E4" w:rsidP="00EE44E4">
                  <w:pPr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(9,-3</w:t>
                  </w:r>
                  <w:r w:rsidRPr="00087FE4">
                    <w:rPr>
                      <w:sz w:val="18"/>
                      <w:szCs w:val="18"/>
                    </w:rPr>
                    <w:t>)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4" o:spid="_x0000_s1029" type="#_x0000_t202" style="position:absolute;margin-left:322.05pt;margin-top:1.95pt;width:40.25pt;height:16.65pt;z-index:25166233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" stroked="f">
            <v:textbox style="mso-next-textbox:#Text Box 4">
              <w:txbxContent>
                <w:p w:rsidR="00EE44E4" w:rsidRPr="00087FE4" w:rsidRDefault="00EE44E4" w:rsidP="00EE44E4">
                  <w:pPr>
                    <w:rPr>
                      <w:sz w:val="18"/>
                      <w:szCs w:val="18"/>
                    </w:rPr>
                  </w:pPr>
                  <w:r>
                    <w:rPr>
                      <w:sz w:val="18"/>
                      <w:szCs w:val="18"/>
                    </w:rPr>
                    <w:t>(-9,-3)</w:t>
                  </w:r>
                </w:p>
              </w:txbxContent>
            </v:textbox>
          </v:shape>
        </w:pict>
      </w:r>
    </w:p>
    <w:sectPr w:rsidR="004C06FC" w:rsidSect="00723C2D">
      <w:headerReference w:type="default" r:id="rId25"/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674ED" w:rsidRDefault="004674ED" w:rsidP="00723C2D">
      <w:r>
        <w:separator/>
      </w:r>
    </w:p>
  </w:endnote>
  <w:endnote w:type="continuationSeparator" w:id="0">
    <w:p w:rsidR="004674ED" w:rsidRDefault="004674ED" w:rsidP="00723C2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674ED" w:rsidRDefault="004674ED" w:rsidP="00723C2D">
      <w:r>
        <w:separator/>
      </w:r>
    </w:p>
  </w:footnote>
  <w:footnote w:type="continuationSeparator" w:id="0">
    <w:p w:rsidR="004674ED" w:rsidRDefault="004674ED" w:rsidP="00723C2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3C2D" w:rsidRDefault="00723C2D">
    <w:pPr>
      <w:pStyle w:val="Header"/>
    </w:pPr>
    <w:r>
      <w:t>Honor’s Geometry</w:t>
    </w:r>
    <w:r>
      <w:tab/>
    </w:r>
    <w:r>
      <w:tab/>
      <w:t>Name: ________________________</w:t>
    </w:r>
  </w:p>
  <w:p w:rsidR="00723C2D" w:rsidRDefault="00723C2D">
    <w:pPr>
      <w:pStyle w:val="Header"/>
    </w:pPr>
    <w:r>
      <w:t>7.4 Special Right Triangles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23C2D" w:rsidRDefault="00723C2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5C5AA2"/>
    <w:multiLevelType w:val="hybridMultilevel"/>
    <w:tmpl w:val="D1D0C202"/>
    <w:lvl w:ilvl="0" w:tplc="4352F80A">
      <w:start w:val="1"/>
      <w:numFmt w:val="decimal"/>
      <w:lvlText w:val="%1."/>
      <w:lvlJc w:val="left"/>
      <w:pPr>
        <w:ind w:left="720" w:hanging="360"/>
      </w:pPr>
      <w:rPr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3C2D"/>
    <w:rsid w:val="00016AE2"/>
    <w:rsid w:val="00066D83"/>
    <w:rsid w:val="00074695"/>
    <w:rsid w:val="000C0A88"/>
    <w:rsid w:val="00127604"/>
    <w:rsid w:val="002268A1"/>
    <w:rsid w:val="00331CBA"/>
    <w:rsid w:val="003C15D8"/>
    <w:rsid w:val="00403BB2"/>
    <w:rsid w:val="004674ED"/>
    <w:rsid w:val="004A115D"/>
    <w:rsid w:val="004B5A4B"/>
    <w:rsid w:val="004C06FC"/>
    <w:rsid w:val="005519C5"/>
    <w:rsid w:val="00696FED"/>
    <w:rsid w:val="00723C2D"/>
    <w:rsid w:val="007348A9"/>
    <w:rsid w:val="00863720"/>
    <w:rsid w:val="008A3074"/>
    <w:rsid w:val="009112C6"/>
    <w:rsid w:val="00930C89"/>
    <w:rsid w:val="00990970"/>
    <w:rsid w:val="009C701A"/>
    <w:rsid w:val="00A743BD"/>
    <w:rsid w:val="00A870F6"/>
    <w:rsid w:val="00AC18AF"/>
    <w:rsid w:val="00B24895"/>
    <w:rsid w:val="00C07EDA"/>
    <w:rsid w:val="00CB5C0E"/>
    <w:rsid w:val="00D82646"/>
    <w:rsid w:val="00E967C5"/>
    <w:rsid w:val="00EA6DC5"/>
    <w:rsid w:val="00EE44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12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23C2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23C2D"/>
  </w:style>
  <w:style w:type="paragraph" w:styleId="Footer">
    <w:name w:val="footer"/>
    <w:basedOn w:val="Normal"/>
    <w:link w:val="FooterChar"/>
    <w:uiPriority w:val="99"/>
    <w:unhideWhenUsed/>
    <w:rsid w:val="00723C2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23C2D"/>
  </w:style>
  <w:style w:type="table" w:styleId="TableGrid">
    <w:name w:val="Table Grid"/>
    <w:basedOn w:val="TableNormal"/>
    <w:uiPriority w:val="59"/>
    <w:rsid w:val="00723C2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23C2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96F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6FE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23C2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23C2D"/>
  </w:style>
  <w:style w:type="paragraph" w:styleId="Footer">
    <w:name w:val="footer"/>
    <w:basedOn w:val="Normal"/>
    <w:link w:val="FooterChar"/>
    <w:uiPriority w:val="99"/>
    <w:unhideWhenUsed/>
    <w:rsid w:val="00723C2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23C2D"/>
  </w:style>
  <w:style w:type="table" w:styleId="TableGrid">
    <w:name w:val="Table Grid"/>
    <w:basedOn w:val="TableNormal"/>
    <w:uiPriority w:val="59"/>
    <w:rsid w:val="00723C2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23C2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96F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6FE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1.xml"/><Relationship Id="rId18" Type="http://schemas.openxmlformats.org/officeDocument/2006/relationships/image" Target="media/image11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32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3.bin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80</Words>
  <Characters>45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staff</cp:lastModifiedBy>
  <cp:revision>3</cp:revision>
  <cp:lastPrinted>2019-04-16T11:38:00Z</cp:lastPrinted>
  <dcterms:created xsi:type="dcterms:W3CDTF">2019-04-16T11:01:00Z</dcterms:created>
  <dcterms:modified xsi:type="dcterms:W3CDTF">2019-04-16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